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A8415C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0833100</wp:posOffset>
            </wp:positionV>
            <wp:extent cx="368300" cy="254000"/>
            <wp:effectExtent l="0" t="0" r="12700" b="12700"/>
            <wp:wrapNone/>
            <wp:docPr id="100196" name="图片 100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6" name="图片 10019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泰安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</w:t>
      </w:r>
    </w:p>
    <w:p w14:paraId="1D930F47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 w14:paraId="10322793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9pt;width:20.3pt;" o:ole="t" filled="f" o:preferrelative="t" stroked="f" coordsize="21600,21600">
            <v:path/>
            <v:fill on="f" focussize="0,0"/>
            <v:stroke on="f" joinstyle="miter"/>
            <v:imagedata r:id="rId12" o:title="eqIdc8a760cafd426ca24e28c906035597d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4CDFA8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" o:title="eqId4c8b45edad1f59a7454739675fd2de5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9pt;width:20.3pt;" o:ole="t" filled="f" o:preferrelative="t" stroked="f" coordsize="21600,21600">
            <v:path/>
            <v:fill on="f" focussize="0,0"/>
            <v:stroke on="f" joinstyle="miter"/>
            <v:imagedata r:id="rId12" o:title="eqIdc8a760cafd426ca24e28c906035597d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15pt;width:12pt;" o:ole="t" filled="f" o:preferrelative="t" stroked="f" coordsize="21600,21600">
            <v:path/>
            <v:fill on="f" focussize="0,0"/>
            <v:stroke on="f" joinstyle="miter"/>
            <v:imagedata r:id="rId17" o:title="eqId3a848020a0d6420af76ec7bbadc9cdf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" o:title="eqId5ca09cf8dbdbd2a2022875f966f838d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6A2681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C9B022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95pt;width:67.95pt;" o:ole="t" filled="f" o:preferrelative="t" stroked="f" coordsize="21600,21600">
            <v:path/>
            <v:fill on="f" focussize="0,0"/>
            <v:stroke on="f" joinstyle="miter"/>
            <v:imagedata r:id="rId21" o:title="eqIdfc5a1cf3359a6a099822afac209a221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3" o:title="eqId94059d4a9c9b8f4bc068a157534cf30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 w14:paraId="4D4037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25" o:title="eqIde107dee9a3bbc198246568dd7f0344c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100.5pt;" o:ole="t" filled="f" o:preferrelative="t" stroked="f" coordsize="21600,21600">
            <v:path/>
            <v:fill on="f" focussize="0,0"/>
            <v:stroke on="f" joinstyle="miter"/>
            <v:imagedata r:id="rId27" o:title="eqId2d4ee3c8a0350bab869f6421a586817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 w14:paraId="1985D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rFonts w:ascii="宋体" w:hAnsi="宋体" w:eastAsia="宋体" w:cs="宋体"/>
          <w:color w:val="000000"/>
        </w:rPr>
        <w:t>日，国家航天局公布了我国嫦娥五号月球样品的科研成果．科学家们通过对月球样品的研究，精确测定了月球的年龄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9" o:title="eqId9148848f6627bbc36926818f104e17a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年，数据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9" o:title="eqId9148848f6627bbc36926818f104e17a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年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A0A54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5525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CF13B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3pt;width:48.2pt;" o:ole="t" filled="f" o:preferrelative="t" stroked="f" coordsize="21600,21600">
            <v:path/>
            <v:fill on="f" focussize="0,0"/>
            <v:stroke on="f" joinstyle="miter"/>
            <v:imagedata r:id="rId33" o:title="eqId0b0954268e5ac6c8cbcac2607766195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35" o:title="eqId88806ee46e38f686c282cc9835df585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3pt;width:50.7pt;" o:ole="t" filled="f" o:preferrelative="t" stroked="f" coordsize="21600,21600">
            <v:path/>
            <v:fill on="f" focussize="0,0"/>
            <v:stroke on="f" joinstyle="miter"/>
            <v:imagedata r:id="rId37" o:title="eqIdeccf2fc0fafc83ce8891a0f65b8b953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39" o:title="eqIdadc2d6d59dc47bf7dc55ffeecc0606f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</w:p>
    <w:p w14:paraId="721953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小亮以四种不同的方式连接正六边形的两条对角线，得到如下四种图形，则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08BA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9429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19150" cy="9429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09625" cy="9334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4A39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把一块直角三角板和一把直尺如图放置，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45" o:title="eqId89b4eb3df08757e2b6c15122a6ca89f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47" o:title="eqId9d57899ad4774aed9ccc7bd23db721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BA48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525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6579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43817181" name="图片 543817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817181" name="图片 54381718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51" o:title="eqId225803a7818b0985a1b96d8e0a62725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3" o:title="eqIdad36099d4f257b472895e2c5209ea28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5" o:title="eqId79a97bb4dcfab4ec7539bc783d563c4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57" o:title="eqIdbe6a6301878fed2a01413020b27310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 w14:paraId="190A88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了解学生的身体素质状况，国家每年都会进行中小学生身体素质抽测．在今年的抽测中，某校九年级二班随机抽取了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9" o:title="eqIdd07ae0b4264da6a8812454ffd2f20d9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男生进行引体向上测试，他们的成绩（单位：个）如下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1" o:title="eqId8b06e95b57b7a81cd81d05557a11fa9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3" o:title="eqId2d0b71b8d2c183154221f717ce09077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9" o:title="eqIdd07ae0b4264da6a8812454ffd2f20d9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3" o:title="eqId2d0b71b8d2c183154221f717ce09077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67" o:title="eqId6f8c4c029e552954bd493b49aeab82d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69" o:title="eqId180ea775f2af05650404d764384e7fa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3" o:title="eqId2d0b71b8d2c183154221f717ce09077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9" o:title="eqIdd07ae0b4264da6a8812454ffd2f20d9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3" o:title="eqId2d0b71b8d2c183154221f717ce09077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74" o:title="eqIde8d02ea8c4988c5c28ab93f0d70fb55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根据这组数据判断下列结论中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E6280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这组数据的众数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3" o:title="eqId2d0b71b8d2c183154221f717ce09077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这组数据的中位数是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9" o:title="eqIdd07ae0b4264da6a8812454ffd2f20d9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 w14:paraId="06D661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这组数据的平均数是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9" o:title="eqIdd07ae0b4264da6a8812454ffd2f20d9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这组数据的方差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79" o:title="eqId94bcf13a13d3b53211e44a6def1d425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 w14:paraId="16F89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" o:title="eqId3d97cdc586744d208b6f69c9813af97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43817187" name="图片 54381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817187" name="图片 54381718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" o:title="eqId3d97cdc586744d208b6f69c9813af9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87" o:title="eqId57061067900de760e24ce22e51d8b1c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89" o:title="eqId7cbce11aa19b8bd2bf6ee5a834e005d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D151D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22E1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92" o:title="eqIdb31a14bd2a972f43d7a26a99589ad08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94" o:title="eqIdf6b86c22b670a8e9f3896f9e8883fbb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96" o:title="eqIdf1845ed03ec08feac9adee161aab344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d36581140ebac5d28438ea63b1b23b65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 w14:paraId="207C44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0" o:title="eqId5e136e7637543c8ae92c8dcd55b31924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02" o:title="eqIdd4bb401eef1edfa4d77a7e285928be2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常数且均不等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在同一坐标系内的图象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211101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9CA3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9160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" o:title="eqId3d97cdc586744d208b6f69c9813af97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9" o:title="eqId15c0dbe3c080c4c4636c64803e5c1f7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A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pt;width:65.9pt;" o:ole="t" filled="f" o:preferrelative="t" stroked="f" coordsize="21600,21600">
            <v:path/>
            <v:fill on="f" focussize="0,0"/>
            <v:stroke on="f" joinstyle="miter"/>
            <v:imagedata r:id="rId111" o:title="eqId75ac3c154c925b80d506425df0f2a4a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13" o:title="eqIdc1295be8e311b0f064b9a4c3f0c4570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阴影部分的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0C2AD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8383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D475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6" o:title="eqId945e5606ee88c5e4b9a42994b2526f0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18" o:title="eqId18bf02afcbc78a5c9f50c4633601e69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20" o:title="eqIdb3c60b844b59a622cd8447968f59e06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122" o:title="eqId16768ba0c15a45c0652cc3546a11180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</w:p>
    <w:p w14:paraId="046DA8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《九章算术》是我国古代数学的经典著作，书中有一个问题：“今有黄金九枚，白银一十一枚，称之重适等，交易其一，金轻十三两，问金、银各重几何？”意思是：甲袋中装有黄金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枚（每枚黄金重量相同），乙袋中装有白银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枚（每枚白银重量相同），称重两袋相等，两袋互相交换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枚后，甲袋比乙袋轻了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两（袋子重量忽略不计），问黄金、白银每枚各重多少两？设每枚黄金重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两，每枚白银重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两．根据题意得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1AAE7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124" o:title="eqIdf381a9dc4220af84881239009f35c04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126" o:title="eqIdb9de30bce5187dff83eac024ba139b6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</w:p>
    <w:p w14:paraId="215A57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128" o:title="eqIdbdafc0b8dee2fcf661afa31226bec21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130" o:title="eqIdfbf69e5388f5980bc59cf9590e846ea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</w:p>
    <w:p w14:paraId="49FC0B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9" o:title="eqId15c0dbe3c080c4c4636c64803e5c1f7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pt;width:103.5pt;" o:ole="t" filled="f" o:preferrelative="t" stroked="f" coordsize="21600,21600">
            <v:path/>
            <v:fill on="f" focussize="0,0"/>
            <v:stroke on="f" joinstyle="miter"/>
            <v:imagedata r:id="rId133" o:title="eqId10de53f095b10435320413b7d084169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任意长为半径作弧，交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.2pt;width:30.05pt;" o:ole="t" filled="f" o:preferrelative="t" stroked="f" coordsize="21600,21600">
            <v:path/>
            <v:fill on="f" focussize="0,0"/>
            <v:stroke on="f" joinstyle="miter"/>
            <v:imagedata r:id="rId135" o:title="eqIdb0c12d1115fa9075c5807ef3a4c36f6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作射线</w:t>
      </w:r>
      <w:r>
        <w:rPr>
          <w:rFonts w:ascii="Times New Roman" w:hAnsi="Times New Roman" w:eastAsia="Times New Roman" w:cs="Times New Roman"/>
          <w:i/>
          <w:color w:val="000000"/>
        </w:rPr>
        <w:t>BH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分别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137" o:title="eqIdc81613520ab5a478f0b2616a9bcb79d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孤相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作直线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．下列四个结论：①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139" o:title="eqIdac20520cfae192fdcfb1e1114e09664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41" o:title="eqIdefec694f0e0b9049acd183369ab56ed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6pt;width:57.6pt;" o:ole="t" filled="f" o:preferrelative="t" stroked="f" coordsize="21600,21600">
            <v:path/>
            <v:fill on="f" focussize="0,0"/>
            <v:stroke on="f" joinstyle="miter"/>
            <v:imagedata r:id="rId143" o:title="eqId37fa507066872b7ad24cfb2f1691e4c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当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145" o:title="eqId7bb5b12692517a39c320f99a479eb05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47" o:title="eqId5ec45b054d7b6f95f240b7991b0b6af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DAAF1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90600" cy="17240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BC1B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6BBF4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50" o:title="eqId5c633830c6e2ac6d8d6e18890ef5ee3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直角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52" o:title="eqIdb90e0f35eda1a729fed485f83da5ea9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54" o:title="eqId7f4189dc25bcd3f345c7f6ce87811df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56" o:title="eqIdbd85c351c15fe9fb55fab26f3a6d0f0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184.8pt;" o:ole="t" filled="f" o:preferrelative="t" stroked="f" coordsize="21600,21600">
            <v:path/>
            <v:fill on="f" focussize="0,0"/>
            <v:stroke on="f" joinstyle="miter"/>
            <v:imagedata r:id="rId158" o:title="eqIdbcea701a740eccd65a51df00588f6bb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0" o:title="eqId0dc5c9827dfd0be5a9c85962d6ccbfb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0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63" o:title="eqIdd50703c46b6153945d718b198f03b4b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56" o:title="eqIdbd85c351c15fe9fb55fab26f3a6d0f0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旋转中心按顺时针方向旋转，在旋转过程中，线段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63" o:title="eqIdd50703c46b6153945d718b198f03b4b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11F8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3335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C674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43817185" name="图片 543817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817185" name="图片 54381718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.9pt;width:40.7pt;" o:ole="t" filled="f" o:preferrelative="t" stroked="f" coordsize="21600,21600">
            <v:path/>
            <v:fill on="f" focussize="0,0"/>
            <v:stroke on="f" joinstyle="miter"/>
            <v:imagedata r:id="rId168" o:title="eqId40ff296d4bf38cf395990a9a8a4f45a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70" o:title="eqId10d48472b00ec6632c1f23604514306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9CAF4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</w:p>
    <w:p w14:paraId="56837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172" o:title="eqId76eb4678f89d7d8174dd2f45012b149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34EAA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为了测量一个圆形光盘的半径，小明把直尺、光盘和三角尺按图所示放置于桌面上，并量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174" o:title="eqId7df3b2901ad26337818f75e81448ebb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张光盘的半径是</w:t>
      </w:r>
      <w:r>
        <w:rPr>
          <w:color w:val="000000"/>
        </w:rPr>
        <w:t>_______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76" o:title="eqId9efa9fbcfb9595e2f031aa691db4564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精确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178" o:title="eqId5dd58f9f2603b2a02db40ca2bf9d17a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80" o:title="eqId28d14430b44a71db57e4e53bad603bb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5ABF9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2382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303B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83" o:title="eqIdb9ccda65e65bc2afc790471696e08e3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E8C0A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一次综合实践活动中，某学校数学兴趣小组对一电视发射塔的高度进行了测量．如图，在塔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，测得该塔顶端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85" o:title="eqId2fb94bd9eb80fb9f5f02f518bb8f221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后退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87" o:title="eqIdd8badcdb1e5621f0ac4d9272041185a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89" o:title="eqId81151b5ab9c25834a2f68027247d392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有一平台，在高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91" o:title="eqIdf71a41641aa0d0e45a3c03d3d2c1196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193" o:title="eqId734ac463c26fa5caea9e4846bbe53d6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平台上的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测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95" o:title="eqId99483f83b7ea10579ef4e29899ea901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该电视发射塔的高度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198" o:title="eqIde15e00f40396e914d1d9955bd7785f1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精确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200" o:title="eqId6563eb699f1bbc39eced661a2ebfcce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pt;width:135.75pt;" o:ole="t" filled="f" o:preferrelative="t" stroked="f" coordsize="21600,21600">
            <v:path/>
            <v:fill on="f" focussize="0,0"/>
            <v:stroke on="f" joinstyle="miter"/>
            <v:imagedata r:id="rId202" o:title="eqIdf87b0b202404171079704cc572eeacc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1C8E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16287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5A08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9" o:title="eqId15c0dbe3c080c4c4636c64803e5c1f7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206" o:title="eqIdfbe6dd311926a696e5e181c6500f6f7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0" o:title="eqId0dc5c9827dfd0be5a9c85962d6ccbfb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0" o:title="eqIde6e490f703eb6c9bb1278c78ebc2d66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对称点为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12" o:title="eqId3953cec61ac602ce5eb59b791235217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14" o:title="eqIdda650ee630c36fd5ce9abb4fb826df7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16" o:title="eqId3f3a9293c39b2595efa1347c541daa9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8" o:title="eqId60ef95894ceebaf236170e8832dcf7e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点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点，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6.5pt;width:125.25pt;" o:ole="t" filled="f" o:preferrelative="t" stroked="f" coordsize="21600,21600">
            <v:path/>
            <v:fill on="f" focussize="0,0"/>
            <v:stroke on="f" joinstyle="miter"/>
            <v:imagedata r:id="rId220" o:title="eqId9721a88fecb9f277db2e0c8056800f7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2" o:title="eqIdabf80148409afb32ced0b4f59f1ba70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2E871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4287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5876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167.25pt;" o:ole="t" filled="f" o:preferrelative="t" stroked="f" coordsize="21600,21600">
            <v:path/>
            <v:fill on="f" focussize="0,0"/>
            <v:stroke on="f" joinstyle="miter"/>
            <v:imagedata r:id="rId225" o:title="eqId7804a8a613216fe8ec141efb934054a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等边三角形，按下图所示摆放．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27" o:title="eqIdc2ac52b688789cc0a7361d0cafc4a36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，且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145.5pt;" o:ole="t" filled="f" o:preferrelative="t" stroked="f" coordsize="21600,21600">
            <v:path/>
            <v:fill on="f" focussize="0,0"/>
            <v:stroke on="f" joinstyle="miter"/>
            <v:imagedata r:id="rId229" o:title="eqId53e8565c57aab28417edac081638ec2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31" o:title="eqIde77973387dada13dd03c0458028cbe4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6A4B2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4763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16F98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</w:t>
      </w:r>
    </w:p>
    <w:p w14:paraId="40E160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5.25pt;width:130.5pt;" o:ole="t" filled="f" o:preferrelative="t" stroked="f" coordsize="21600,21600">
            <v:path/>
            <v:fill on="f" focussize="0,0"/>
            <v:stroke on="f" joinstyle="miter"/>
            <v:imagedata r:id="rId234" o:title="eqId5e3875a1cb8a1729a8f17b661b6f06c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B1D7A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236" o:title="eqIda4cdc720e4b5e77fa7be5adb80c8fbc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F719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，中国共产党第二十次全国代表大会在北京召开．为激励青少年争做党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43817179" name="图片 543817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817179" name="图片 543817179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事业接班人，某市团市委在党史馆组织了“红心永向党”为主题的知识竞赛，依据得分情况将获奖结果分为四个等级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级为特等奖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级为一等奖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级为二等奖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级为优秀奖．并将统计结果绘制成了如图所示的两幅不完整的统计图．</w:t>
      </w:r>
    </w:p>
    <w:p w14:paraId="35FA04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71800" cy="141922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2B02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相关信息解答下列问题：</w:t>
      </w:r>
    </w:p>
    <w:p w14:paraId="6D1768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竞赛共有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名选手获奖，扇形统计图中扇形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圆心角度数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度；</w:t>
      </w:r>
    </w:p>
    <w:p w14:paraId="4430A3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条形统计图；</w:t>
      </w:r>
    </w:p>
    <w:p w14:paraId="26EB97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党史馆有一个入口，三个出口．请用树状图或列表法，求参赛选手小丽和小颖由馆内恰好从同一出口走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43817183" name="图片 543817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817183" name="图片 54381718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概率．</w:t>
      </w:r>
    </w:p>
    <w:p w14:paraId="6DE3FB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39" o:title="eqId9b055a9d1caadda12e5d3be74fa5d2b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41" o:title="eqIdd105b74c40724a7da626e7c42afbf5f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交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3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5" o:title="eqId7f9e8449aad35c5d840a3395ea86df6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7" o:title="eqIdd053b14c8588eee2acbbe44fc37a688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交于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51" o:title="eqIdc5db41a1f31d6baee7c69990811edb9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53" o:title="eqId8455657dde27aabe6adb7b188e031c1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55" o:title="eqIdfbd6ac1314d0471caed35f9688d20b0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9" o:title="eqId48813b8fc61cdb0c54fbc6a2e4bbd30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E7A9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5049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CE35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表达式；</w:t>
      </w:r>
    </w:p>
    <w:p w14:paraId="3CFC67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第二象限内，当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2" o:title="eqId2ac67e9a909472ab852d38d2ec66a1e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0D6BD6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eqIddad2a36927223bd70f426ba06aea4b4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上，连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8" o:title="eqIdbd33764ff4efddfe11a98a609753715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70" o:title="eqId4cbb05b8b630052ff544249ebd72d95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eqIddad2a36927223bd70f426ba06aea4b4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．</w:t>
      </w:r>
    </w:p>
    <w:p w14:paraId="5B6CB8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进行某项数学综合与实践活动，小明到一个批发兼零售的商店购买所需工具．该商店规定一次性购买该工具达到一定数量后可以按批发价付款，否则按零售价付款．小明如果给学校九年级学生每人购买一个，只能按零售价付款，需用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元；如果多购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个，则可以按批发价付款，同样需用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元，若按批发价购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个与按零售价购买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个所付款相同，求这个学校九年级学生有多少人？</w:t>
      </w:r>
    </w:p>
    <w:p w14:paraId="0B0689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75" o:title="eqId989c75a3fd02e4971cab421c88de92f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77" o:title="eqId9e52a8f07834cbbbe4224962672fbbb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一点，连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79" o:title="eqId6aa2b5e09f8ec785c59900a529390a0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281" o:title="eqId441dec590b47adc3678a291a3ec89a4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79" o:title="eqId6aa2b5e09f8ec785c59900a529390a0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落在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处，连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84" o:title="eqId77a7e4a6765ce78b05ee97764771e01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77" o:title="eqId9e52a8f07834cbbbe4224962672fbbb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7" o:title="eqIdc63e36329f5e0979f5ee776ac5d0632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0" o:title="eqId0dc5c9827dfd0be5a9c85962d6ccbfb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1" o:title="eqId06a2ab6940dca62be1f3b2b5f853199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5C07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32397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000C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3pt;width:36.3pt;" o:ole="t" filled="f" o:preferrelative="t" stroked="f" coordsize="21600,21600">
            <v:path/>
            <v:fill on="f" focussize="0,0"/>
            <v:stroke on="f" joinstyle="miter"/>
            <v:imagedata r:id="rId294" o:title="eqIddfc50ecfa45216f8d098662452cf8d0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775BF0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296" o:title="eqIdbbe6a013b21e351e9bac3f506bb58c7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F25E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9" o:title="eqId15c0dbe3c080c4c4636c64803e5c1f7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99" o:title="eqIdd631f45bc652539853f236952afa5bb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个等腰直角三角形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301" o:title="eqIdab1a1fd2fc33e89f357cef772ff6cd0e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E9BB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5240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513F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95pt;width:49.9pt;" o:ole="t" filled="f" o:preferrelative="t" stroked="f" coordsize="21600,21600">
            <v:path/>
            <v:fill on="f" focussize="0,0"/>
            <v:stroke on="f" joinstyle="miter"/>
            <v:imagedata r:id="rId304" o:title="eqId23ec9d8556300a772755fbbeb0a0e0e1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306" o:title="eqId7cd1bc0388e7fad3e849ca39c67f5034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E4CCF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308" o:title="eqId904bb8b6b9de45d7d99f152f960755da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CA421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310" o:title="eqIdd4edd0006ed78d79a8085a79db7bfd44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9F0C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二次函数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12" o:title="eqId5ceba6b11658f2cc227b1f550ba25c3a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77.2pt;" o:ole="t" filled="f" o:preferrelative="t" stroked="f" coordsize="21600,21600">
            <v:path/>
            <v:fill on="f" focussize="0,0"/>
            <v:stroke on="f" joinstyle="miter"/>
            <v:imagedata r:id="rId314" o:title="eqId79b1531145357cb95882bd4ccf3d222c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871F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38550" cy="22288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B97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二次函数的表达式；</w:t>
      </w:r>
    </w:p>
    <w:p w14:paraId="7FBB80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二次函数对称轴上，当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7" o:title="eqId357265c532428e886a643e8e653eec9e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坐标；</w:t>
      </w:r>
    </w:p>
    <w:p w14:paraId="74D94F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明认为，在第三象限抛物线上有一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09.5pt;" o:ole="t" filled="f" o:preferrelative="t" stroked="f" coordsize="21600,21600">
            <v:path/>
            <v:fill on="f" focussize="0,0"/>
            <v:stroke on="f" joinstyle="miter"/>
            <v:imagedata r:id="rId319" o:title="eqId0467af1949751d1b6773cd6027b321c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请判断小明的说法是否正确，如果正确，请求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如果不正确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540B31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7B49E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8F16C0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FDCFA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A40D1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490D0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654D7C"/>
    <w:rsid w:val="38274566"/>
    <w:rsid w:val="49337F0A"/>
    <w:rsid w:val="4BAD66AE"/>
    <w:rsid w:val="531655D0"/>
    <w:rsid w:val="641A5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png"/><Relationship Id="rId9" Type="http://schemas.openxmlformats.org/officeDocument/2006/relationships/theme" Target="theme/theme1.xml"/><Relationship Id="rId89" Type="http://schemas.openxmlformats.org/officeDocument/2006/relationships/image" Target="media/image39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image" Target="media/image36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image" Target="media/image34.wmf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oleObject" Target="embeddings/oleObject31.bin"/><Relationship Id="rId71" Type="http://schemas.openxmlformats.org/officeDocument/2006/relationships/oleObject" Target="embeddings/oleObject30.bin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oleObject" Target="embeddings/oleObject26.bin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image" Target="media/image22.png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png"/><Relationship Id="rId42" Type="http://schemas.openxmlformats.org/officeDocument/2006/relationships/image" Target="media/image18.png"/><Relationship Id="rId41" Type="http://schemas.openxmlformats.org/officeDocument/2006/relationships/image" Target="media/image17.png"/><Relationship Id="rId40" Type="http://schemas.openxmlformats.org/officeDocument/2006/relationships/image" Target="media/image16.png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1" Type="http://schemas.openxmlformats.org/officeDocument/2006/relationships/fontTable" Target="fontTable.xml"/><Relationship Id="rId320" Type="http://schemas.openxmlformats.org/officeDocument/2006/relationships/customXml" Target="../customXml/item1.xml"/><Relationship Id="rId32" Type="http://schemas.openxmlformats.org/officeDocument/2006/relationships/oleObject" Target="embeddings/oleObject12.bin"/><Relationship Id="rId319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2.png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49.wmf"/><Relationship Id="rId31" Type="http://schemas.openxmlformats.org/officeDocument/2006/relationships/image" Target="media/image11.png"/><Relationship Id="rId309" Type="http://schemas.openxmlformats.org/officeDocument/2006/relationships/oleObject" Target="embeddings/oleObject152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5.png"/><Relationship Id="rId301" Type="http://schemas.openxmlformats.org/officeDocument/2006/relationships/image" Target="media/image144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47.bin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0.png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0.wmf"/><Relationship Id="rId289" Type="http://schemas.openxmlformats.org/officeDocument/2006/relationships/oleObject" Target="embeddings/oleObject142.bin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0.bin"/><Relationship Id="rId285" Type="http://schemas.openxmlformats.org/officeDocument/2006/relationships/oleObject" Target="embeddings/oleObject139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38.bin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2.bin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1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29.bin"/><Relationship Id="rId266" Type="http://schemas.openxmlformats.org/officeDocument/2006/relationships/oleObject" Target="embeddings/oleObject128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oleObject" Target="embeddings/oleObject126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27.png"/><Relationship Id="rId26" Type="http://schemas.openxmlformats.org/officeDocument/2006/relationships/oleObject" Target="embeddings/oleObject9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8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5.png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2.png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7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png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png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5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png"/><Relationship Id="rId180" Type="http://schemas.openxmlformats.org/officeDocument/2006/relationships/image" Target="media/image86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png"/><Relationship Id="rId165" Type="http://schemas.openxmlformats.org/officeDocument/2006/relationships/oleObject" Target="embeddings/oleObject78.bin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png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3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png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png"/><Relationship Id="rId105" Type="http://schemas.openxmlformats.org/officeDocument/2006/relationships/image" Target="media/image49.png"/><Relationship Id="rId104" Type="http://schemas.openxmlformats.org/officeDocument/2006/relationships/image" Target="media/image48.png"/><Relationship Id="rId103" Type="http://schemas.openxmlformats.org/officeDocument/2006/relationships/image" Target="media/image47.png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076</Words>
  <Characters>2249</Characters>
  <Lines>0</Lines>
  <Paragraphs>0</Paragraphs>
  <TotalTime>4</TotalTime>
  <ScaleCrop>false</ScaleCrop>
  <LinksUpToDate>false</LinksUpToDate>
  <CharactersWithSpaces>245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8T21:00:00Z</dcterms:created>
  <dc:creator>学科网试题生产平台</dc:creator>
  <dc:description>3282708461158400</dc:description>
  <cp:lastModifiedBy>上帝掷骰子吗</cp:lastModifiedBy>
  <dcterms:modified xsi:type="dcterms:W3CDTF">2024-07-19T05:41:4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1B9F44CF5074BFD8082602209D4FC4D_12</vt:lpwstr>
  </property>
</Properties>
</file>